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297" r:id="rId3"/>
    <p:sldId id="298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1" r:id="rId17"/>
    <p:sldId id="312" r:id="rId18"/>
    <p:sldId id="313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0" d="100"/>
          <a:sy n="60" d="100"/>
        </p:scale>
        <p:origin x="95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94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231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users.wfu.edu/natalie/s15phy712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ing: Appendix 1 and Chapters I&amp;1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structure and expectation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Units – SI vs Gauss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statics – Poisson equation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42862"/>
            <a:ext cx="5943600" cy="67722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11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s choice for this cours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SI units for Jackson in Chapters 1-10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Gaussian units for Jackson in Chapters 11-16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3630" y="2057400"/>
            <a:ext cx="4724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j-lt"/>
              </a:rPr>
              <a:t>Electrostatics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219200" y="3810000"/>
            <a:ext cx="0" cy="2057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219200" y="5867400"/>
            <a:ext cx="20574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219200" y="5181600"/>
            <a:ext cx="76203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905000" y="42519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707766" y="463420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09800" y="45567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231597" y="4067811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loud 18"/>
          <p:cNvSpPr/>
          <p:nvPr/>
        </p:nvSpPr>
        <p:spPr>
          <a:xfrm>
            <a:off x="2514600" y="4372611"/>
            <a:ext cx="914400" cy="885189"/>
          </a:xfrm>
          <a:prstGeom prst="cloud">
            <a:avLst/>
          </a:pr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524000" y="3881735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04985" y="4415135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1585" y="4419600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75259" y="3742342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34870"/>
              </p:ext>
            </p:extLst>
          </p:nvPr>
        </p:nvGraphicFramePr>
        <p:xfrm>
          <a:off x="2478088" y="4529138"/>
          <a:ext cx="723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507960" imgH="266400" progId="Equation.DSMT4">
                  <p:embed/>
                </p:oleObj>
              </mc:Choice>
              <mc:Fallback>
                <p:oleObj name="Equation" r:id="rId3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088" y="4529138"/>
                        <a:ext cx="7239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3276600" y="3881735"/>
            <a:ext cx="914400" cy="446248"/>
          </a:xfrm>
          <a:prstGeom prst="straightConnector1">
            <a:avLst/>
          </a:prstGeom>
          <a:ln w="889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52472"/>
              </p:ext>
            </p:extLst>
          </p:nvPr>
        </p:nvGraphicFramePr>
        <p:xfrm>
          <a:off x="3934443" y="3886200"/>
          <a:ext cx="4523757" cy="217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2831760" imgH="1409400" progId="Equation.DSMT4">
                  <p:embed/>
                </p:oleObj>
              </mc:Choice>
              <mc:Fallback>
                <p:oleObj name="Equation" r:id="rId5" imgW="28317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4443" y="3886200"/>
                        <a:ext cx="4523757" cy="2170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37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09815" y="76200"/>
            <a:ext cx="4724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j-lt"/>
              </a:rPr>
              <a:t>Electrostatics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99953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screte versus continuous charge distribu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48005"/>
              </p:ext>
            </p:extLst>
          </p:nvPr>
        </p:nvGraphicFramePr>
        <p:xfrm>
          <a:off x="1219200" y="1676400"/>
          <a:ext cx="6753496" cy="284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4457520" imgH="1879560" progId="Equation.DSMT4">
                  <p:embed/>
                </p:oleObj>
              </mc:Choice>
              <mc:Fallback>
                <p:oleObj name="Equation" r:id="rId3" imgW="44575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676400"/>
                        <a:ext cx="6753496" cy="2847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15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037797"/>
            <a:ext cx="3619500" cy="51344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3048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Differential equations --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6437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15455"/>
          <a:stretch/>
        </p:blipFill>
        <p:spPr>
          <a:xfrm>
            <a:off x="343184" y="1748135"/>
            <a:ext cx="8359565" cy="4267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600" y="22353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Relationship between integral and differential forms of electrostatics --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0600" y="17481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show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9418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609600"/>
            <a:ext cx="79819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59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14325"/>
            <a:ext cx="8420100" cy="1209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94297"/>
            <a:ext cx="9067800" cy="1377503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381000" y="2971800"/>
            <a:ext cx="2590800" cy="2057400"/>
            <a:chOff x="1219200" y="3810000"/>
            <a:chExt cx="2590800" cy="2057400"/>
          </a:xfrm>
        </p:grpSpPr>
        <p:grpSp>
          <p:nvGrpSpPr>
            <p:cNvPr id="10" name="Group 9"/>
            <p:cNvGrpSpPr/>
            <p:nvPr/>
          </p:nvGrpSpPr>
          <p:grpSpPr>
            <a:xfrm>
              <a:off x="1219200" y="3810000"/>
              <a:ext cx="2057400" cy="2057400"/>
              <a:chOff x="1219200" y="3810000"/>
              <a:chExt cx="2057400" cy="20574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219200" y="3810000"/>
                <a:ext cx="0" cy="20574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219200" y="5867400"/>
                <a:ext cx="20574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219200" y="5181600"/>
                <a:ext cx="76203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Oval 10"/>
            <p:cNvSpPr/>
            <p:nvPr/>
          </p:nvSpPr>
          <p:spPr>
            <a:xfrm>
              <a:off x="1752600" y="4191000"/>
              <a:ext cx="914400" cy="914400"/>
            </a:xfrm>
            <a:prstGeom prst="ellipse">
              <a:avLst/>
            </a:prstGeom>
            <a:solidFill>
              <a:srgbClr val="FF000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2209800" y="4267200"/>
              <a:ext cx="152400" cy="381000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211898"/>
                </p:ext>
              </p:extLst>
            </p:nvPr>
          </p:nvGraphicFramePr>
          <p:xfrm>
            <a:off x="2349500" y="4343400"/>
            <a:ext cx="1460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Equation" r:id="rId5" imgW="876240" imgH="228600" progId="Equation.DSMT4">
                    <p:embed/>
                  </p:oleObj>
                </mc:Choice>
                <mc:Fallback>
                  <p:oleObj name="Equation" r:id="rId5" imgW="876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49500" y="4343400"/>
                          <a:ext cx="1460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5303263"/>
            <a:ext cx="8708004" cy="945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96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998" y="533400"/>
            <a:ext cx="8708004" cy="94513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18375"/>
              </p:ext>
            </p:extLst>
          </p:nvPr>
        </p:nvGraphicFramePr>
        <p:xfrm>
          <a:off x="3429000" y="1524000"/>
          <a:ext cx="5041900" cy="1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3225600" imgH="761760" progId="Equation.DSMT4">
                  <p:embed/>
                </p:oleObj>
              </mc:Choice>
              <mc:Fallback>
                <p:oleObj name="Equation" r:id="rId4" imgW="3225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524000"/>
                        <a:ext cx="5041900" cy="1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3200400"/>
            <a:ext cx="7923213" cy="14668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6598" y="3581400"/>
            <a:ext cx="77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8050" y="4667250"/>
            <a:ext cx="6195911" cy="15049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37198" y="5253335"/>
            <a:ext cx="77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</p:spTree>
    <p:extLst>
      <p:ext uri="{BB962C8B-B14F-4D97-AF65-F5344CB8AC3E}">
        <p14:creationId xmlns:p14="http://schemas.microsoft.com/office/powerpoint/2010/main" val="414788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in HW1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49793"/>
              </p:ext>
            </p:extLst>
          </p:nvPr>
        </p:nvGraphicFramePr>
        <p:xfrm>
          <a:off x="990600" y="990600"/>
          <a:ext cx="7905785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5321160" imgH="1663560" progId="Equation.DSMT4">
                  <p:embed/>
                </p:oleObj>
              </mc:Choice>
              <mc:Fallback>
                <p:oleObj name="Equation" r:id="rId3" imgW="5321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7905785" cy="247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79243"/>
              </p:ext>
            </p:extLst>
          </p:nvPr>
        </p:nvGraphicFramePr>
        <p:xfrm>
          <a:off x="1562099" y="3657600"/>
          <a:ext cx="691561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4647960" imgH="1562040" progId="Equation.DSMT4">
                  <p:embed/>
                </p:oleObj>
              </mc:Choice>
              <mc:Fallback>
                <p:oleObj name="Equation" r:id="rId5" imgW="46479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099" y="3657600"/>
                        <a:ext cx="6915615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37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271" t="20989" r="2535" b="25732"/>
          <a:stretch/>
        </p:blipFill>
        <p:spPr>
          <a:xfrm>
            <a:off x="213416" y="1386879"/>
            <a:ext cx="8778184" cy="40233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://users.wfu.edu/natalie/s15phy712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4182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309" t="20181" r="4497" b="3935"/>
          <a:stretch/>
        </p:blipFill>
        <p:spPr>
          <a:xfrm>
            <a:off x="137216" y="304800"/>
            <a:ext cx="8778184" cy="573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92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0686" t="19374" r="11290" b="10154"/>
          <a:stretch/>
        </p:blipFill>
        <p:spPr>
          <a:xfrm>
            <a:off x="152400" y="926763"/>
            <a:ext cx="8900307" cy="532163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8600" y="4648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347" t="37941" r="3704" b="3128"/>
          <a:stretch/>
        </p:blipFill>
        <p:spPr>
          <a:xfrm>
            <a:off x="118109" y="838200"/>
            <a:ext cx="8595315" cy="4450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08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644" y="228600"/>
            <a:ext cx="9166644" cy="6024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51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" y="304800"/>
            <a:ext cx="9134475" cy="589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16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14287"/>
            <a:ext cx="8905875" cy="68294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54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95" y="1219200"/>
            <a:ext cx="8906305" cy="2947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1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33</TotalTime>
  <Words>257</Words>
  <Application>Microsoft Office PowerPoint</Application>
  <PresentationFormat>On-screen Show (4:3)</PresentationFormat>
  <Paragraphs>83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Wingdings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46</cp:revision>
  <cp:lastPrinted>2015-01-10T08:33:40Z</cp:lastPrinted>
  <dcterms:created xsi:type="dcterms:W3CDTF">2012-01-10T18:32:24Z</dcterms:created>
  <dcterms:modified xsi:type="dcterms:W3CDTF">2015-01-10T08:34:20Z</dcterms:modified>
</cp:coreProperties>
</file>